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RRATA – 4</w:t>
      </w:r>
      <w:r w:rsidRPr="004A393E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4A393E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Pr="004A393E" w:rsidRDefault="002B4FF3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412305" w:rsidRPr="004A393E">
        <w:rPr>
          <w:rFonts w:ascii="Times New Roman" w:hAnsi="Times New Roman" w:cs="Times New Roman"/>
          <w:b/>
          <w:sz w:val="24"/>
          <w:szCs w:val="24"/>
        </w:rPr>
        <w:t>11-06</w:t>
      </w:r>
      <w:r w:rsidR="00A65600" w:rsidRPr="004A393E">
        <w:rPr>
          <w:rFonts w:ascii="Times New Roman" w:hAnsi="Times New Roman" w:cs="Times New Roman"/>
          <w:b/>
          <w:sz w:val="24"/>
          <w:szCs w:val="24"/>
        </w:rPr>
        <w:t>-20</w:t>
      </w:r>
    </w:p>
    <w:p w:rsidR="00412305" w:rsidRPr="004A393E" w:rsidRDefault="00412305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 xml:space="preserve">If you have a later printing or are using the eTextbook, </w:t>
      </w: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these errors may have already been corrected.</w:t>
      </w:r>
    </w:p>
    <w:p w:rsidR="00864536" w:rsidRPr="004A393E" w:rsidRDefault="00864536" w:rsidP="00864536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igital Resources and </w:t>
      </w:r>
      <w:r w:rsidRPr="004A393E">
        <w:rPr>
          <w:rFonts w:ascii="Times New Roman" w:hAnsi="Times New Roman" w:cs="Times New Roman"/>
          <w:b/>
          <w:i/>
          <w:color w:val="0000FF"/>
          <w:sz w:val="24"/>
          <w:szCs w:val="24"/>
        </w:rPr>
        <w:t>WileyPLUS</w:t>
      </w:r>
    </w:p>
    <w:p w:rsidR="00412305" w:rsidRPr="004A393E" w:rsidRDefault="00412305" w:rsidP="004123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uthor-maintained website address should be </w:t>
      </w:r>
      <w:hyperlink r:id="rId7" w:history="1">
        <w:r w:rsidRPr="004A393E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Selected Tables and Figures</w:t>
      </w:r>
      <w:bookmarkStart w:id="0" w:name="_GoBack"/>
      <w:bookmarkEnd w:id="0"/>
    </w:p>
    <w:p w:rsidR="00257D7D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Factors for Unit Conversions</w:t>
      </w:r>
    </w:p>
    <w:p w:rsidR="00177B8B" w:rsidRPr="004A393E" w:rsidRDefault="00412305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onversion factor table, </w:t>
      </w:r>
      <w:r w:rsidR="000C3331" w:rsidRPr="004A393E">
        <w:rPr>
          <w:rFonts w:ascii="Times New Roman" w:hAnsi="Times New Roman" w:cs="Times New Roman"/>
          <w:sz w:val="24"/>
          <w:szCs w:val="24"/>
        </w:rPr>
        <w:t xml:space="preserve">under </w:t>
      </w:r>
      <w:r w:rsidR="00177B8B" w:rsidRPr="004A393E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4A393E">
        <w:rPr>
          <w:rFonts w:ascii="Times New Roman" w:hAnsi="Times New Roman" w:cs="Times New Roman"/>
          <w:sz w:val="24"/>
          <w:szCs w:val="24"/>
        </w:rPr>
        <w:t xml:space="preserve"> second line there should be</w:t>
      </w:r>
      <w:r w:rsidR="00E625CC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4A393E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3.8pt;height:15.5pt" o:ole="">
            <v:imagedata r:id="rId8" o:title=""/>
          </v:shape>
          <o:OLEObject Type="Embed" ProgID="Equation.DSMT4" ShapeID="_x0000_i1043" DrawAspect="Content" ObjectID="_1666166664" r:id="rId9"/>
        </w:object>
      </w:r>
      <w:r w:rsidR="00DC3D8B" w:rsidRPr="004A393E">
        <w:rPr>
          <w:rFonts w:ascii="Times New Roman" w:hAnsi="Times New Roman" w:cs="Times New Roman"/>
          <w:sz w:val="24"/>
          <w:szCs w:val="24"/>
        </w:rPr>
        <w:t>”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4A393E">
        <w:rPr>
          <w:rFonts w:ascii="Times New Roman" w:hAnsi="Times New Roman" w:cs="Times New Roman"/>
          <w:sz w:val="24"/>
          <w:szCs w:val="24"/>
        </w:rPr>
        <w:t>before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177B8B"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77B8B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257D7D" w:rsidRPr="004A393E">
        <w:rPr>
          <w:rFonts w:ascii="Times New Roman" w:hAnsi="Times New Roman" w:cs="Times New Roman"/>
          <w:sz w:val="24"/>
          <w:szCs w:val="24"/>
        </w:rPr>
        <w:t>onversion factor table, under Pressure units:  on the fourth line, the factor should be “= 406.8 inches H</w:t>
      </w:r>
      <w:r w:rsidR="00257D7D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7D7D" w:rsidRPr="004A393E">
        <w:rPr>
          <w:rFonts w:ascii="Times New Roman" w:hAnsi="Times New Roman" w:cs="Times New Roman"/>
          <w:sz w:val="24"/>
          <w:szCs w:val="24"/>
        </w:rPr>
        <w:t>O (l) at 4</w:t>
      </w:r>
      <w:r w:rsidR="00257D7D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7D7D" w:rsidRPr="004A393E">
        <w:rPr>
          <w:rFonts w:ascii="Times New Roman" w:hAnsi="Times New Roman" w:cs="Times New Roman"/>
          <w:sz w:val="24"/>
          <w:szCs w:val="24"/>
        </w:rPr>
        <w:t>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2</w:t>
      </w:r>
    </w:p>
    <w:p w:rsidR="00A65600" w:rsidRPr="004A393E" w:rsidRDefault="00412305" w:rsidP="00A65600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2.3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3(b) </w:t>
      </w:r>
      <w:r w:rsidRPr="004A393E">
        <w:rPr>
          <w:rFonts w:ascii="Times New Roman" w:hAnsi="Times New Roman" w:cs="Times New Roman"/>
          <w:sz w:val="24"/>
          <w:szCs w:val="24"/>
        </w:rPr>
        <w:t xml:space="preserve">(Derived units),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the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first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equivalency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term </w:t>
      </w:r>
      <w:r w:rsidR="00891D6F" w:rsidRPr="004A393E">
        <w:rPr>
          <w:rFonts w:ascii="Times New Roman" w:hAnsi="Times New Roman" w:cs="Times New Roman"/>
          <w:sz w:val="24"/>
          <w:szCs w:val="24"/>
        </w:rPr>
        <w:t xml:space="preserve">on the right hand side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read </w:t>
      </w:r>
      <w:r w:rsidR="00A65600" w:rsidRPr="004A393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.2pt;height:18.3pt" o:ole="">
            <v:imagedata r:id="rId10" o:title=""/>
          </v:shape>
          <o:OLEObject Type="Embed" ProgID="Equation.DSMT4" ShapeID="_x0000_i1026" DrawAspect="Content" ObjectID="_1666166665" r:id="rId11"/>
        </w:object>
      </w:r>
      <w:r w:rsidRPr="004A393E">
        <w:rPr>
          <w:rFonts w:ascii="Times New Roman" w:hAnsi="Times New Roman" w:cs="Times New Roman"/>
          <w:sz w:val="24"/>
          <w:szCs w:val="24"/>
        </w:rPr>
        <w:t>.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2.13: 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art (b), with the following:  “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Suppose you decide to install the 240W 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 be for the utility "sell back" over that 3-year period? What more would you need to know to determine whether the investment in the solar panels would pay off?” 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3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757B" w:rsidRPr="004A393E" w:rsidRDefault="0014757B" w:rsidP="00F05E6E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Section 3.3d</w:t>
      </w:r>
      <w:r w:rsidR="00F05E6E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, Test Yourself</w:t>
      </w: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4A393E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he answers should be: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1.  </w:t>
      </w:r>
      <w:r w:rsidRPr="004A393E">
        <w:rPr>
          <w:rStyle w:val="apple-converted-space"/>
          <w:color w:val="222222"/>
        </w:rPr>
        <w:t>68 x 10</w:t>
      </w:r>
      <w:r w:rsidRPr="004A393E">
        <w:rPr>
          <w:rStyle w:val="apple-converted-space"/>
          <w:color w:val="222222"/>
          <w:vertAlign w:val="superscript"/>
        </w:rPr>
        <w:t>-6</w:t>
      </w:r>
      <w:r w:rsidRPr="004A393E">
        <w:rPr>
          <w:rStyle w:val="apple-converted-space"/>
          <w:color w:val="222222"/>
        </w:rPr>
        <w:t xml:space="preserve"> kg creatinine/kg blood (or g/g or 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/</w:t>
      </w:r>
      <w:r w:rsidRPr="004A393E">
        <w:rPr>
          <w:color w:val="222222"/>
        </w:rPr>
        <w:t> </w:t>
      </w:r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)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2.  68 mg creatinine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jc w:val="both"/>
        <w:rPr>
          <w:color w:val="222222"/>
        </w:rPr>
      </w:pPr>
      <w:r w:rsidRPr="004A393E">
        <w:rPr>
          <w:color w:val="222222"/>
        </w:rPr>
        <w:t>3.  0.0721 g creatinine/L blood (blood density = 1060 kg/m</w:t>
      </w:r>
      <w:r w:rsidRPr="004A393E">
        <w:rPr>
          <w:color w:val="222222"/>
          <w:vertAlign w:val="superscript"/>
        </w:rPr>
        <w:t>3</w:t>
      </w:r>
      <w:r w:rsidRPr="004A393E">
        <w:rPr>
          <w:color w:val="222222"/>
        </w:rPr>
        <w:t>)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13: </w:t>
      </w: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</w:t>
      </w:r>
      <w:r w:rsidR="00F05E6E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,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, insert the phrase “(assume it’s rectangular)” at the end of the first sentence.</w:t>
      </w:r>
    </w:p>
    <w:p w:rsidR="0014757B" w:rsidRPr="004A393E" w:rsidRDefault="0014757B" w:rsidP="0014757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3.1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0.63”</w:t>
      </w:r>
    </w:p>
    <w:p w:rsidR="0014757B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30: </w:t>
      </w:r>
    </w:p>
    <w:p w:rsidR="00C715A2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In the problem statement, t</w:t>
      </w:r>
      <w:r w:rsidR="00C715A2" w:rsidRPr="004A393E">
        <w:rPr>
          <w:rFonts w:ascii="Times New Roman" w:hAnsi="Times New Roman" w:cs="Times New Roman"/>
          <w:sz w:val="24"/>
          <w:szCs w:val="24"/>
        </w:rPr>
        <w:t>he first line should have the word “Wet” inserted at the beginning</w:t>
      </w:r>
      <w:r w:rsidR="00412305" w:rsidRPr="004A393E">
        <w:rPr>
          <w:rFonts w:ascii="Times New Roman" w:hAnsi="Times New Roman" w:cs="Times New Roman"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 “Wet coal being used….”  Below the weight % table, the first </w:t>
      </w:r>
      <w:r w:rsidR="00C715A2" w:rsidRPr="004A393E">
        <w:rPr>
          <w:rFonts w:ascii="Times New Roman" w:hAnsi="Times New Roman" w:cs="Times New Roman"/>
          <w:sz w:val="24"/>
          <w:szCs w:val="24"/>
        </w:rPr>
        <w:lastRenderedPageBreak/>
        <w:t>sentence should be replaced with, “The wet coal contains 4.58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>O per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4757B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should be </w:t>
      </w:r>
      <w:r w:rsidRPr="004A393E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126" type="#_x0000_t75" style="width:115.75pt;height:16.6pt" o:ole="">
            <v:imagedata r:id="rId12" o:title=""/>
          </v:shape>
          <o:OLEObject Type="Embed" ProgID="Equation.DSMT4" ShapeID="_x0000_i1126" DrawAspect="Content" ObjectID="_1666166666" r:id="rId13"/>
        </w:object>
      </w:r>
    </w:p>
    <w:p w:rsidR="008D5DE4" w:rsidRPr="004A393E" w:rsidRDefault="00412305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3.37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8D5DE4" w:rsidRPr="004A393E">
        <w:rPr>
          <w:rFonts w:ascii="Times New Roman" w:hAnsi="Times New Roman" w:cs="Times New Roman"/>
          <w:sz w:val="24"/>
          <w:szCs w:val="24"/>
        </w:rPr>
        <w:t>he units in the table should be “Million Metric Tons C”, not “Metric Tons 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14757B" w:rsidRPr="004A393E" w:rsidRDefault="0014757B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4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68AA" w:rsidRPr="004A393E" w:rsidRDefault="00412305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4.3a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0C68AA" w:rsidRPr="004A393E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517D1" w:rsidRPr="004A393E" w:rsidRDefault="008C4DA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a</w:t>
      </w:r>
      <w:r w:rsidR="006517D1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6517D1" w:rsidRPr="004A393E">
        <w:rPr>
          <w:rFonts w:ascii="Times New Roman" w:hAnsi="Times New Roman" w:cs="Times New Roman"/>
          <w:sz w:val="24"/>
          <w:szCs w:val="24"/>
        </w:rPr>
        <w:t>n the second equation above the “Test Yourself” block, in the numerator of the third term, it should say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, not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F5FB0" w:rsidRPr="004A393E" w:rsidRDefault="00E83956" w:rsidP="0014757B">
      <w:pPr>
        <w:pStyle w:val="ListParagraph"/>
        <w:numPr>
          <w:ilvl w:val="0"/>
          <w:numId w:val="1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b</w:t>
      </w:r>
      <w:r w:rsidR="006F5FB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Below Equation 4.6-4</w:t>
      </w:r>
      <w:r w:rsidRPr="004A393E">
        <w:rPr>
          <w:rFonts w:ascii="Times New Roman" w:hAnsi="Times New Roman" w:cs="Times New Roman"/>
          <w:sz w:val="24"/>
          <w:szCs w:val="24"/>
        </w:rPr>
        <w:t>, i</w:t>
      </w:r>
      <w:r w:rsidR="006F5FB0" w:rsidRPr="004A393E">
        <w:rPr>
          <w:rFonts w:ascii="Times New Roman" w:hAnsi="Times New Roman" w:cs="Times New Roman"/>
          <w:sz w:val="24"/>
          <w:szCs w:val="24"/>
        </w:rPr>
        <w:t>n both of the hydrogen balances (2 instances), it should read “300 mol H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/s”, not </w:t>
      </w:r>
      <w:r w:rsidRPr="004A393E">
        <w:rPr>
          <w:rFonts w:ascii="Times New Roman" w:hAnsi="Times New Roman" w:cs="Times New Roman"/>
          <w:sz w:val="24"/>
          <w:szCs w:val="24"/>
        </w:rPr>
        <w:t>“</w:t>
      </w:r>
      <w:r w:rsidR="006F5FB0" w:rsidRPr="004A393E">
        <w:rPr>
          <w:rFonts w:ascii="Times New Roman" w:hAnsi="Times New Roman" w:cs="Times New Roman"/>
          <w:sz w:val="24"/>
          <w:szCs w:val="24"/>
        </w:rPr>
        <w:t>300 mol N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>/s</w:t>
      </w:r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4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="00F05E6E" w:rsidRPr="004A393E">
        <w:rPr>
          <w:color w:val="222222"/>
        </w:rPr>
        <w:t xml:space="preserve"> T</w:t>
      </w:r>
      <w:r w:rsidRPr="004A393E">
        <w:rPr>
          <w:color w:val="222222"/>
        </w:rPr>
        <w:t>he last response should be 50 (delete “kmol”).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Pr="004A393E">
        <w:rPr>
          <w:color w:val="222222"/>
        </w:rPr>
        <w:t xml:space="preserve"> Question 4: the response should be “80, 10” (delete “mol”).</w:t>
      </w:r>
    </w:p>
    <w:p w:rsidR="002A2E5A" w:rsidRPr="004A393E" w:rsidRDefault="00E8395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a</w:t>
      </w:r>
      <w:r w:rsidR="00CD3009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D3009" w:rsidRPr="004A393E">
        <w:rPr>
          <w:rFonts w:ascii="Times New Roman" w:hAnsi="Times New Roman" w:cs="Times New Roman"/>
          <w:sz w:val="24"/>
          <w:szCs w:val="24"/>
        </w:rPr>
        <w:t>F</w:t>
      </w:r>
      <w:r w:rsidR="00513646" w:rsidRPr="004A393E">
        <w:rPr>
          <w:rFonts w:ascii="Times New Roman" w:hAnsi="Times New Roman" w:cs="Times New Roman"/>
          <w:sz w:val="24"/>
          <w:szCs w:val="24"/>
        </w:rPr>
        <w:t>or the atomic C balance, the equation underneath the vertical arrow</w:t>
      </w:r>
      <w:r w:rsidR="00CD3009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513646" w:rsidRPr="004A393E">
        <w:rPr>
          <w:rFonts w:ascii="Times New Roman" w:hAnsi="Times New Roman" w:cs="Times New Roman"/>
          <w:sz w:val="24"/>
          <w:szCs w:val="24"/>
        </w:rPr>
        <w:t xml:space="preserve"> “200 kmol C/min = </w:t>
      </w:r>
      <w:r w:rsidR="00513646" w:rsidRPr="004A393E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7" type="#_x0000_t75" style="width:42.65pt;height:18.85pt" o:ole="">
            <v:imagedata r:id="rId14" o:title=""/>
          </v:shape>
          <o:OLEObject Type="Embed" ProgID="Equation.DSMT4" ShapeID="_x0000_i1027" DrawAspect="Content" ObjectID="_1666166667" r:id="rId15"/>
        </w:object>
      </w:r>
      <w:r w:rsidR="00513646"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A3467C" w:rsidRPr="004A393E" w:rsidRDefault="0014757B" w:rsidP="0014757B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e</w:t>
      </w:r>
      <w:r w:rsidR="00472601" w:rsidRPr="004A393E">
        <w:rPr>
          <w:rFonts w:ascii="Times New Roman" w:hAnsi="Times New Roman" w:cs="Times New Roman"/>
          <w:b/>
          <w:sz w:val="24"/>
          <w:szCs w:val="24"/>
        </w:rPr>
        <w:t>,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A3467C" w:rsidRPr="004A393E">
        <w:rPr>
          <w:rFonts w:ascii="Times New Roman" w:hAnsi="Times New Roman" w:cs="Times New Roman"/>
          <w:b/>
          <w:color w:val="222222"/>
          <w:sz w:val="24"/>
        </w:rPr>
        <w:t>, Question 3</w:t>
      </w:r>
      <w:r w:rsidRPr="004A393E">
        <w:rPr>
          <w:b/>
          <w:color w:val="222222"/>
        </w:rPr>
        <w:t>: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R</w: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emove the “mol” unit from each extent of reaction answer </w:t>
      </w:r>
      <w:r w:rsidR="0014757B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122" type="#_x0000_t75" style="width:38.75pt;height:14.95pt" o:ole="">
            <v:imagedata r:id="rId16" o:title=""/>
          </v:shape>
          <o:OLEObject Type="Embed" ProgID="Equation.DSMT4" ShapeID="_x0000_i1122" DrawAspect="Content" ObjectID="_1666166668" r:id="rId17"/>
        </w:objec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4757B" w:rsidRPr="004A393E" w:rsidRDefault="0014757B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Show each of the equations on a separate line so that they don’t run together:</w:t>
      </w:r>
    </w:p>
    <w:p w:rsidR="0014757B" w:rsidRPr="004A393E" w:rsidRDefault="0014757B" w:rsidP="00A3467C">
      <w:pPr>
        <w:pStyle w:val="ListParagraph"/>
        <w:ind w:left="1440"/>
        <w:rPr>
          <w:rFonts w:ascii="Georgia" w:hAnsi="Georgia"/>
          <w:color w:val="000000"/>
        </w:rPr>
      </w:pPr>
      <w:r w:rsidRPr="004A393E">
        <w:rPr>
          <w:rFonts w:ascii="Georgia" w:hAnsi="Georgia"/>
          <w:color w:val="000000"/>
        </w:rPr>
        <w:t>4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4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10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4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A3467C">
      <w:pPr>
        <w:pStyle w:val="ListParagraph"/>
        <w:ind w:left="1080" w:firstLine="360"/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</w:pPr>
      <w:r w:rsidRPr="004A393E">
        <w:rPr>
          <w:rFonts w:ascii="Georgia" w:hAnsi="Georgia"/>
          <w:color w:val="000000"/>
        </w:rPr>
        <w:t>13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25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2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14757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Georgia" w:hAnsi="Georgia"/>
          <w:color w:val="000000"/>
        </w:rPr>
        <w:t xml:space="preserve">  </w:t>
      </w:r>
      <w:r w:rsidR="00A3467C" w:rsidRPr="004A393E">
        <w:rPr>
          <w:rFonts w:ascii="Georgia" w:hAnsi="Georgia"/>
          <w:color w:val="000000"/>
        </w:rPr>
        <w:tab/>
      </w:r>
      <w:r w:rsidR="00A3467C" w:rsidRPr="004A393E">
        <w:rPr>
          <w:rFonts w:ascii="Georgia" w:hAnsi="Georgia"/>
          <w:color w:val="000000"/>
        </w:rPr>
        <w:tab/>
      </w:r>
      <w:r w:rsidRPr="004A393E">
        <w:rPr>
          <w:rFonts w:ascii="Georgia" w:hAnsi="Georgia"/>
          <w:color w:val="000000"/>
        </w:rPr>
        <w:t>6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0 mol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CO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+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A31D9F" w:rsidRPr="004A393E" w:rsidRDefault="0014757B" w:rsidP="00A31D9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Section 4.7e, </w:t>
      </w:r>
      <w:r w:rsidR="00CD3009" w:rsidRPr="004A393E">
        <w:rPr>
          <w:rFonts w:ascii="Times New Roman" w:hAnsi="Times New Roman" w:cs="Times New Roman"/>
          <w:b/>
          <w:bCs/>
          <w:sz w:val="24"/>
          <w:szCs w:val="24"/>
        </w:rPr>
        <w:t>Example 4.7-1</w:t>
      </w:r>
      <w:r w:rsidR="00A3467C"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 Solution</w:t>
      </w:r>
      <w:r w:rsidR="00EE2E9A" w:rsidRPr="004A393E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A31D9F" w:rsidRPr="004A393E" w:rsidRDefault="00EE2E9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Balance, the general mass balance equation for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should say: "Output = Input - Consumption" instead of "Output = Generation - Consumption".</w:t>
      </w:r>
    </w:p>
    <w:p w:rsidR="00A31D9F" w:rsidRPr="004A393E" w:rsidRDefault="00A31D9F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next-to-last sentence of the </w:t>
      </w:r>
      <w:r w:rsidR="00A3467C" w:rsidRPr="004A393E">
        <w:rPr>
          <w:rFonts w:ascii="Times New Roman" w:hAnsi="Times New Roman" w:cs="Times New Roman"/>
          <w:sz w:val="24"/>
          <w:szCs w:val="24"/>
        </w:rPr>
        <w:t>solution</w:t>
      </w:r>
      <w:r w:rsidRPr="004A393E"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31D9F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line under equation (2), the end of the sentence should read “…yields the following five extent of reaction balances [(3) – (7)] in five….”.   </w:t>
      </w:r>
    </w:p>
    <w:p w:rsidR="002A2E5A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quation (5) should read 8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4A393E">
        <w:rPr>
          <w:rFonts w:ascii="Times New Roman" w:hAnsi="Times New Roman" w:cs="Times New Roman"/>
          <w:sz w:val="24"/>
          <w:szCs w:val="24"/>
        </w:rPr>
        <w:t>(1 mol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Symbol" w:hAnsi="Symbol" w:cs="Times New Roman"/>
          <w:sz w:val="24"/>
          <w:szCs w:val="24"/>
        </w:rPr>
        <w:t>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4.1667 L/s”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(a) instead of (b)</w:t>
      </w:r>
    </w:p>
    <w:p w:rsidR="00490E25" w:rsidRPr="004A393E" w:rsidRDefault="00F6760E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>Problem 4.5</w:t>
      </w:r>
      <w:r w:rsidR="00490E2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p</w: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art (a), line 2, the units of </w:t>
      </w:r>
      <w:r w:rsidR="00490E25" w:rsidRPr="004A393E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28" type="#_x0000_t75" style="width:18.3pt;height:17.7pt" o:ole="">
            <v:imagedata r:id="rId18" o:title=""/>
          </v:shape>
          <o:OLEObject Type="Embed" ProgID="Equation.DSMT4" ShapeID="_x0000_i1028" DrawAspect="Content" ObjectID="_1666166669" r:id="rId19"/>
        </w:objec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4A393E" w:rsidRDefault="00F6760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19</w:t>
      </w:r>
      <w:r w:rsidR="001D00A5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color w:val="222222"/>
          <w:sz w:val="24"/>
          <w:szCs w:val="24"/>
        </w:rPr>
        <w:t>In the problem statement, o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</w:rPr>
        <w:t>n the second line of part (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4A393E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he second line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of part (b) 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>should say “required feed rates of aqueous serine solution and methanol.”</w:t>
      </w:r>
    </w:p>
    <w:p w:rsidR="00C715A2" w:rsidRPr="004A393E" w:rsidRDefault="00A3467C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36</w:t>
      </w:r>
      <w:r w:rsidR="00C715A2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n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the list of data provided, </w:t>
      </w:r>
      <w:r w:rsidR="00C715A2" w:rsidRPr="004A393E">
        <w:rPr>
          <w:rFonts w:ascii="Times New Roman" w:hAnsi="Times New Roman" w:cs="Times New Roman"/>
          <w:i/>
          <w:sz w:val="24"/>
          <w:szCs w:val="24"/>
        </w:rPr>
        <w:t>R</w:t>
      </w:r>
      <w:r w:rsidR="00C715A2" w:rsidRPr="004A393E">
        <w:rPr>
          <w:rFonts w:ascii="Times New Roman" w:hAnsi="Times New Roman" w:cs="Times New Roman"/>
          <w:sz w:val="24"/>
          <w:szCs w:val="24"/>
        </w:rPr>
        <w:t>(SO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4A393E" w:rsidRDefault="00A3467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3</w:t>
      </w:r>
      <w:r w:rsidR="006C1FE8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</w:t>
      </w:r>
      <w:r w:rsidR="006C1FE8" w:rsidRPr="004A393E">
        <w:rPr>
          <w:rFonts w:ascii="Times New Roman" w:hAnsi="Times New Roman" w:cs="Times New Roman"/>
          <w:sz w:val="24"/>
          <w:szCs w:val="24"/>
        </w:rPr>
        <w:t>part (c</w:t>
      </w:r>
      <w:r w:rsidR="00C61951" w:rsidRPr="004A393E">
        <w:rPr>
          <w:rFonts w:ascii="Times New Roman" w:hAnsi="Times New Roman" w:cs="Times New Roman"/>
          <w:sz w:val="24"/>
          <w:szCs w:val="24"/>
        </w:rPr>
        <w:t>), the third line should say “65</w:t>
      </w:r>
      <w:r w:rsidR="006C1FE8" w:rsidRPr="004A393E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4A393E" w:rsidRDefault="00A3467C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Problem 4.46</w:t>
      </w:r>
      <w:r w:rsidR="00E8574B" w:rsidRPr="004A393E">
        <w:rPr>
          <w:b/>
        </w:rPr>
        <w:t xml:space="preserve">: </w:t>
      </w:r>
      <w:r w:rsidR="00F05E6E" w:rsidRPr="004A393E">
        <w:t>In the problem statement, s</w:t>
      </w:r>
      <w:r w:rsidR="00E8574B" w:rsidRPr="004A393E">
        <w:rPr>
          <w:shd w:val="clear" w:color="auto" w:fill="FFFFFF"/>
        </w:rPr>
        <w:t>econd paragraph, line 6, it should say "20.0 kg" instead of "2.0 kg".</w:t>
      </w:r>
    </w:p>
    <w:p w:rsidR="00231E41" w:rsidRPr="004A393E" w:rsidRDefault="00A3467C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8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31E41" w:rsidRPr="004A393E">
        <w:rPr>
          <w:rFonts w:ascii="Times New Roman" w:hAnsi="Times New Roman" w:cs="Times New Roman"/>
          <w:sz w:val="24"/>
          <w:szCs w:val="24"/>
        </w:rPr>
        <w:t>he second sentence should say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1E41" w:rsidRPr="004A393E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="00231E41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A3467C" w:rsidRPr="004A393E" w:rsidRDefault="00A3467C" w:rsidP="00A3467C">
      <w:pPr>
        <w:pStyle w:val="ListParagraph"/>
        <w:numPr>
          <w:ilvl w:val="0"/>
          <w:numId w:val="3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e) </w:t>
      </w:r>
      <w:r w:rsidRPr="004A393E">
        <w:rPr>
          <w:rFonts w:ascii="Times New Roman" w:hAnsi="Times New Roman" w:cs="Times New Roman"/>
          <w:sz w:val="24"/>
          <w:szCs w:val="24"/>
        </w:rPr>
        <w:t>0.795 mol A reacted/mol A fed”</w:t>
      </w:r>
    </w:p>
    <w:p w:rsidR="00A3467C" w:rsidRPr="004A393E" w:rsidRDefault="00A3467C" w:rsidP="000F7908">
      <w:pPr>
        <w:pStyle w:val="ListParagraph"/>
        <w:numPr>
          <w:ilvl w:val="0"/>
          <w:numId w:val="10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80</w:t>
      </w:r>
      <w:r w:rsidR="000F7908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</w:p>
    <w:p w:rsidR="000F7908" w:rsidRPr="004A393E" w:rsidRDefault="00A3467C" w:rsidP="00A3467C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eplace </w:t>
      </w:r>
      <w:r w:rsidR="00DB673F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 of 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 with the following:  “For a methanol production rate of 100 kmol/h, calculate the fresh feed rate (kmol/h), the molar flow rate and composition of the purge gas, and the overall and single-pass conversions.”</w:t>
      </w:r>
    </w:p>
    <w:p w:rsidR="00A3467C" w:rsidRPr="004A393E" w:rsidRDefault="00A3467C" w:rsidP="00A3467C">
      <w:pPr>
        <w:pStyle w:val="ListParagraph"/>
        <w:numPr>
          <w:ilvl w:val="1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>should be “(a) Overall conversion: 76%”</w:t>
      </w:r>
    </w:p>
    <w:p w:rsidR="00A3467C" w:rsidRPr="004A393E" w:rsidRDefault="00A3467C" w:rsidP="00A3467C">
      <w:pPr>
        <w:pStyle w:val="ListParagraph"/>
        <w:numPr>
          <w:ilvl w:val="0"/>
          <w:numId w:val="10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8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260.4 kmol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4A393E">
        <w:rPr>
          <w:rFonts w:ascii="Times New Roman" w:hAnsi="Times New Roman" w:cs="Times New Roman"/>
          <w:sz w:val="24"/>
          <w:szCs w:val="24"/>
        </w:rPr>
        <w:t>/h.</w:t>
      </w:r>
    </w:p>
    <w:p w:rsidR="00A3467C" w:rsidRPr="004A393E" w:rsidRDefault="00A3467C" w:rsidP="00A3467C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4"/>
        <w:rPr>
          <w:b/>
        </w:rPr>
      </w:pPr>
      <w:r w:rsidRPr="004A393E">
        <w:rPr>
          <w:b/>
        </w:rPr>
        <w:t>Problem 4.90</w:t>
      </w:r>
      <w:r w:rsidR="00850579" w:rsidRPr="004A393E">
        <w:rPr>
          <w:b/>
        </w:rPr>
        <w:t xml:space="preserve">:  </w:t>
      </w:r>
    </w:p>
    <w:p w:rsidR="00850579" w:rsidRPr="004A393E" w:rsidRDefault="00DB673F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problem statement, c</w:t>
      </w:r>
      <w:r w:rsidR="00850579" w:rsidRPr="004A393E">
        <w:t>hange the CO</w:t>
      </w:r>
      <w:r w:rsidR="00850579" w:rsidRPr="004A393E">
        <w:rPr>
          <w:vertAlign w:val="subscript"/>
        </w:rPr>
        <w:t>2</w:t>
      </w:r>
      <w:r w:rsidR="00850579" w:rsidRPr="004A393E">
        <w:t xml:space="preserve"> mole% to 24.5% and the CO mole % to 6.10%.</w:t>
      </w:r>
    </w:p>
    <w:p w:rsidR="00A3467C" w:rsidRPr="004A393E" w:rsidRDefault="00A3467C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The answer should be “</w:t>
      </w:r>
      <w:r w:rsidRPr="004A393E">
        <w:rPr>
          <w:b/>
        </w:rPr>
        <w:t xml:space="preserve">(a) </w:t>
      </w:r>
      <w:r w:rsidRPr="004A393E">
        <w:t>49% excess O</w:t>
      </w:r>
      <w:r w:rsidRPr="004A393E">
        <w:rPr>
          <w:vertAlign w:val="subscript"/>
        </w:rPr>
        <w:t>2</w:t>
      </w:r>
      <w:r w:rsidRPr="004A393E">
        <w:t>”.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4.96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10.7%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”.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 w:rsidRPr="004A393E">
        <w:rPr>
          <w:b/>
          <w:color w:val="0000FF"/>
        </w:rPr>
        <w:t>CHAPTER 5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E70D73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2c, Example 5.2-5</w:t>
      </w:r>
      <w:r w:rsidR="00E70D73" w:rsidRPr="004A393E">
        <w:rPr>
          <w:b/>
        </w:rPr>
        <w:t xml:space="preserve">:  </w:t>
      </w:r>
      <w:r w:rsidRPr="004A393E">
        <w:t>I</w:t>
      </w:r>
      <w:r w:rsidR="00E70D73" w:rsidRPr="004A393E">
        <w:t>n</w:t>
      </w:r>
      <w:r w:rsidR="00DB673F" w:rsidRPr="004A393E">
        <w:t xml:space="preserve"> the solution, in</w:t>
      </w:r>
      <w:r w:rsidR="00E70D73" w:rsidRPr="004A393E">
        <w:t xml:space="preserve"> the degree of freedom analysis, third line, it should say “(overall, C</w:t>
      </w:r>
      <w:r w:rsidR="00E70D73" w:rsidRPr="004A393E">
        <w:rPr>
          <w:vertAlign w:val="subscript"/>
        </w:rPr>
        <w:t>3</w:t>
      </w:r>
      <w:r w:rsidR="00E70D73" w:rsidRPr="004A393E">
        <w:t>H</w:t>
      </w:r>
      <w:r w:rsidR="00E70D73" w:rsidRPr="004A393E">
        <w:rPr>
          <w:vertAlign w:val="subscript"/>
        </w:rPr>
        <w:t>6</w:t>
      </w:r>
      <w:r w:rsidR="00E70D73" w:rsidRPr="004A393E">
        <w:t>O)”</w:t>
      </w:r>
    </w:p>
    <w:p w:rsidR="00740926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</w:t>
      </w:r>
      <w:r w:rsidR="00740926" w:rsidRPr="004A393E">
        <w:rPr>
          <w:b/>
        </w:rPr>
        <w:t xml:space="preserve">:  </w:t>
      </w:r>
      <w:r w:rsidR="00740926" w:rsidRPr="004A393E">
        <w:t xml:space="preserve">In the line under equation 5.3-2, the equation should be </w:t>
      </w:r>
      <w:r w:rsidR="00740926" w:rsidRPr="004A393E">
        <w:rPr>
          <w:position w:val="-6"/>
        </w:rPr>
        <w:object w:dxaOrig="1040" w:dyaOrig="320">
          <v:shape id="_x0000_i1029" type="#_x0000_t75" style="width:51.5pt;height:15.5pt" o:ole="">
            <v:imagedata r:id="rId20" o:title=""/>
          </v:shape>
          <o:OLEObject Type="Embed" ProgID="Equation.DSMT4" ShapeID="_x0000_i1029" DrawAspect="Content" ObjectID="_1666166670" r:id="rId21"/>
        </w:object>
      </w:r>
      <w:r w:rsidR="00740926" w:rsidRPr="004A393E">
        <w:t xml:space="preserve">, not </w:t>
      </w:r>
      <w:r w:rsidR="00740926" w:rsidRPr="004A393E">
        <w:rPr>
          <w:position w:val="-6"/>
        </w:rPr>
        <w:object w:dxaOrig="1040" w:dyaOrig="320">
          <v:shape id="_x0000_i1030" type="#_x0000_t75" style="width:51.5pt;height:15.5pt" o:ole="">
            <v:imagedata r:id="rId22" o:title=""/>
          </v:shape>
          <o:OLEObject Type="Embed" ProgID="Equation.DSMT4" ShapeID="_x0000_i1030" DrawAspect="Content" ObjectID="_1666166671" r:id="rId23"/>
        </w:object>
      </w:r>
    </w:p>
    <w:p w:rsidR="00CF308D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, Example 5.3-1</w:t>
      </w:r>
      <w:r w:rsidR="001A4B23" w:rsidRPr="004A393E">
        <w:rPr>
          <w:b/>
        </w:rPr>
        <w:t>:</w:t>
      </w:r>
      <w:r w:rsidR="001A4B23" w:rsidRPr="004A393E">
        <w:t xml:space="preserve"> </w:t>
      </w:r>
    </w:p>
    <w:p w:rsidR="00CF308D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CF308D" w:rsidRPr="004A393E">
        <w:t>, the equation numbers are off by one; Equation 5.3-3 should be 5.3-4; Equation 5.3-4 should be 5.3-5; and Equation 5.3-5 should be 5.3-6.</w:t>
      </w:r>
    </w:p>
    <w:p w:rsidR="00DB673F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1A4B23" w:rsidRPr="004A393E">
        <w:t>,</w:t>
      </w:r>
      <w:r w:rsidRPr="004A393E">
        <w:t xml:space="preserve"> last equation,</w:t>
      </w:r>
      <w:r w:rsidR="001A4B23" w:rsidRPr="004A393E">
        <w:t xml:space="preserve"> the value should be -0.112 instead of -0.113. </w:t>
      </w:r>
    </w:p>
    <w:p w:rsidR="001A4B23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 xml:space="preserve">In the solution, in the </w:t>
      </w:r>
      <w:r w:rsidRPr="004A393E">
        <w:t>fourth</w:t>
      </w:r>
      <w:r w:rsidRPr="004A393E">
        <w:t xml:space="preserve"> bullet,</w:t>
      </w:r>
      <w:r w:rsidR="001A4B23" w:rsidRPr="004A393E">
        <w:t xml:space="preserve"> the denominator</w:t>
      </w:r>
      <w:r w:rsidRPr="004A393E">
        <w:t xml:space="preserve"> in the </w:t>
      </w:r>
      <w:r w:rsidR="002C081E" w:rsidRPr="004A393E">
        <w:t>equation</w:t>
      </w:r>
      <w:r w:rsidR="001A4B23" w:rsidRPr="004A393E">
        <w:t xml:space="preserve"> should be (1.50 + 0.112) instead of (1.50 – 0.133).</w:t>
      </w:r>
    </w:p>
    <w:p w:rsidR="00BD051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3c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C081E" w:rsidRPr="004A393E">
        <w:rPr>
          <w:rFonts w:ascii="Times New Roman" w:hAnsi="Times New Roman" w:cs="Times New Roman"/>
          <w:sz w:val="24"/>
          <w:szCs w:val="24"/>
        </w:rPr>
        <w:t>F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or </w:t>
      </w:r>
      <w:r w:rsidR="00DB673F" w:rsidRPr="004A393E">
        <w:rPr>
          <w:rFonts w:ascii="Times New Roman" w:hAnsi="Times New Roman" w:cs="Times New Roman"/>
          <w:sz w:val="24"/>
          <w:szCs w:val="24"/>
        </w:rPr>
        <w:t>#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4 </w:t>
      </w:r>
      <w:r w:rsidR="00DB673F" w:rsidRPr="004A393E">
        <w:rPr>
          <w:rFonts w:ascii="Times New Roman" w:hAnsi="Times New Roman" w:cs="Times New Roman"/>
          <w:sz w:val="24"/>
          <w:szCs w:val="24"/>
        </w:rPr>
        <w:t>above Example 5.3-2,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 replace “…5.3-11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,…”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</w:t>
      </w:r>
      <w:r w:rsidR="00DB673F" w:rsidRPr="004A393E">
        <w:rPr>
          <w:rFonts w:ascii="Times New Roman" w:hAnsi="Times New Roman" w:cs="Times New Roman"/>
          <w:b/>
          <w:sz w:val="24"/>
          <w:szCs w:val="24"/>
        </w:rPr>
        <w:t xml:space="preserve">4,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713085" w:rsidRPr="004A393E">
        <w:rPr>
          <w:rFonts w:ascii="Times New Roman" w:hAnsi="Times New Roman" w:cs="Times New Roman"/>
          <w:b/>
          <w:color w:val="222222"/>
          <w:sz w:val="24"/>
        </w:rPr>
        <w:t xml:space="preserve">, </w:t>
      </w:r>
      <w:r w:rsidRPr="004A393E">
        <w:rPr>
          <w:rFonts w:ascii="Times New Roman" w:hAnsi="Times New Roman" w:cs="Times New Roman"/>
          <w:b/>
          <w:sz w:val="24"/>
          <w:szCs w:val="24"/>
        </w:rPr>
        <w:t>Question 1</w:t>
      </w:r>
      <w:r w:rsidRPr="004A393E">
        <w:rPr>
          <w:rFonts w:ascii="Times New Roman" w:hAnsi="Times New Roman" w:cs="Times New Roman"/>
          <w:sz w:val="24"/>
          <w:szCs w:val="24"/>
        </w:rPr>
        <w:t xml:space="preserve">:  </w:t>
      </w:r>
      <w:r w:rsidR="00713085" w:rsidRPr="004A393E">
        <w:rPr>
          <w:rFonts w:ascii="Times New Roman" w:hAnsi="Times New Roman" w:cs="Times New Roman"/>
          <w:sz w:val="24"/>
          <w:szCs w:val="24"/>
        </w:rPr>
        <w:t>In the solution, t</w:t>
      </w:r>
      <w:r w:rsidRPr="004A393E">
        <w:rPr>
          <w:rFonts w:ascii="Times New Roman" w:hAnsi="Times New Roman" w:cs="Times New Roman"/>
          <w:sz w:val="24"/>
          <w:szCs w:val="24"/>
        </w:rPr>
        <w:t xml:space="preserve">he expression for 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should be “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4A393E">
        <w:rPr>
          <w:rFonts w:ascii="Times New Roman" w:hAnsi="Times New Roman" w:cs="Times New Roman"/>
          <w:sz w:val="24"/>
          <w:szCs w:val="24"/>
        </w:rPr>
        <w:t xml:space="preserve"> + 8)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4a</w:t>
      </w:r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:</w:t>
      </w:r>
      <w:r w:rsidRPr="004A393E">
        <w:rPr>
          <w:rFonts w:ascii="Times New Roman" w:hAnsi="Times New Roman" w:cs="Times New Roman"/>
          <w:color w:val="222222"/>
          <w:sz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Replace “Example 5.3-4” with “Example 5.4-2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</w:t>
      </w:r>
      <w:r w:rsidRPr="004A393E">
        <w:rPr>
          <w:rFonts w:ascii="Times New Roman" w:hAnsi="Times New Roman" w:cs="Times New Roman"/>
          <w:b/>
          <w:sz w:val="24"/>
          <w:szCs w:val="24"/>
        </w:rPr>
        <w:t>roblem 5.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31: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the problem statement,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table below part (e), the units for gas evolved should be (m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, not (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0</w:t>
      </w:r>
      <w:r w:rsidR="0063213B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3213B" w:rsidRPr="004A393E" w:rsidRDefault="00713085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problem statement, </w:t>
      </w:r>
      <w:r w:rsidRPr="004A393E">
        <w:rPr>
          <w:rFonts w:ascii="Times New Roman" w:hAnsi="Times New Roman" w:cs="Times New Roman"/>
          <w:sz w:val="24"/>
          <w:szCs w:val="24"/>
        </w:rPr>
        <w:t>o</w:t>
      </w:r>
      <w:r w:rsidR="00266F81" w:rsidRPr="004A393E">
        <w:rPr>
          <w:rFonts w:ascii="Times New Roman" w:hAnsi="Times New Roman" w:cs="Times New Roman"/>
          <w:sz w:val="24"/>
          <w:szCs w:val="24"/>
        </w:rPr>
        <w:t>n</w:t>
      </w:r>
      <w:r w:rsidR="0063213B" w:rsidRPr="004A393E">
        <w:rPr>
          <w:rFonts w:ascii="Times New Roman" w:hAnsi="Times New Roman" w:cs="Times New Roman"/>
          <w:sz w:val="24"/>
          <w:szCs w:val="24"/>
        </w:rPr>
        <w:t xml:space="preserve"> line 5, the mole% water should be 8.1 instead of 0.81.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11.3 m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A393E">
        <w:rPr>
          <w:rFonts w:ascii="Times New Roman" w:hAnsi="Times New Roman" w:cs="Times New Roman"/>
          <w:sz w:val="24"/>
          <w:szCs w:val="24"/>
        </w:rPr>
        <w:t xml:space="preserve">/h air”.  </w:t>
      </w:r>
    </w:p>
    <w:p w:rsidR="00253D82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8</w:t>
      </w:r>
      <w:r w:rsidR="00253D8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251B9D" w:rsidRPr="004A393E">
        <w:rPr>
          <w:rFonts w:ascii="Times New Roman" w:hAnsi="Times New Roman" w:cs="Times New Roman"/>
          <w:sz w:val="24"/>
          <w:szCs w:val="24"/>
        </w:rPr>
        <w:t>In the problem statement, a</w:t>
      </w:r>
      <w:r w:rsidR="00253D82" w:rsidRPr="004A393E">
        <w:rPr>
          <w:rFonts w:ascii="Times New Roman" w:hAnsi="Times New Roman" w:cs="Times New Roman"/>
          <w:sz w:val="24"/>
          <w:szCs w:val="24"/>
        </w:rPr>
        <w:t>t the end of the first sentence, add “at 25</w:t>
      </w:r>
      <w:r w:rsidR="00EA1E61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3D82" w:rsidRPr="004A393E">
        <w:rPr>
          <w:rFonts w:ascii="Times New Roman" w:hAnsi="Times New Roman" w:cs="Times New Roman"/>
          <w:sz w:val="24"/>
          <w:szCs w:val="24"/>
        </w:rPr>
        <w:t>C”.</w:t>
      </w:r>
    </w:p>
    <w:p w:rsidR="00266F81" w:rsidRPr="004A393E" w:rsidRDefault="00266F81" w:rsidP="00251B9D">
      <w:pPr>
        <w:pStyle w:val="ListParagraph"/>
        <w:numPr>
          <w:ilvl w:val="1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5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9.2</w:t>
      </w:r>
      <w:r w:rsidRPr="004A393E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35" type="#_x0000_t75" style="width:8.85pt;height:9.95pt" o:ole="">
            <v:imagedata r:id="rId24" o:title=""/>
          </v:shape>
          <o:OLEObject Type="Embed" ProgID="Equation.DSMT4" ShapeID="_x0000_i1135" DrawAspect="Content" ObjectID="_1666166672" r:id="rId25"/>
        </w:object>
      </w:r>
      <w:r w:rsidRPr="004A393E">
        <w:rPr>
          <w:rFonts w:ascii="Times New Roman" w:hAnsi="Times New Roman" w:cs="Times New Roman"/>
          <w:sz w:val="24"/>
          <w:szCs w:val="24"/>
        </w:rPr>
        <w:t>10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A393E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9F3418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59</w:t>
      </w:r>
      <w:r w:rsidR="00B07B46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251B9D" w:rsidRPr="004A393E">
        <w:rPr>
          <w:rFonts w:ascii="Times New Roman" w:hAnsi="Times New Roman" w:cs="Times New Roman"/>
          <w:sz w:val="24"/>
          <w:szCs w:val="24"/>
        </w:rPr>
        <w:t>n the problem statement i</w:t>
      </w:r>
      <w:r w:rsidRPr="004A393E">
        <w:rPr>
          <w:rFonts w:ascii="Times New Roman" w:hAnsi="Times New Roman" w:cs="Times New Roman"/>
          <w:sz w:val="24"/>
          <w:szCs w:val="24"/>
        </w:rPr>
        <w:t>n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7B46" w:rsidRPr="004A393E">
        <w:rPr>
          <w:rFonts w:ascii="Times New Roman" w:hAnsi="Times New Roman" w:cs="Times New Roman"/>
          <w:sz w:val="24"/>
          <w:szCs w:val="24"/>
        </w:rPr>
        <w:t>the first bullet under data, it should say “mass%” instead of “mole%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64</w:t>
      </w:r>
      <w:r w:rsidR="009F3418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266F81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>he formula for citric acid in the chemical reaction should be C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3418" w:rsidRPr="004A393E">
        <w:rPr>
          <w:rFonts w:ascii="Times New Roman" w:hAnsi="Times New Roman" w:cs="Times New Roman"/>
          <w:sz w:val="24"/>
          <w:szCs w:val="24"/>
        </w:rPr>
        <w:t>H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F3418" w:rsidRPr="004A393E">
        <w:rPr>
          <w:rFonts w:ascii="Times New Roman" w:hAnsi="Times New Roman" w:cs="Times New Roman"/>
          <w:sz w:val="24"/>
          <w:szCs w:val="24"/>
        </w:rPr>
        <w:t>O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418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he mass amounts for citric acid and sodium bicarbonate are reversed in the problem statement; it should </w:t>
      </w:r>
      <w:r w:rsidR="00DC1ECE" w:rsidRPr="004A393E">
        <w:rPr>
          <w:rFonts w:ascii="Times New Roman" w:hAnsi="Times New Roman" w:cs="Times New Roman"/>
          <w:sz w:val="24"/>
          <w:szCs w:val="24"/>
        </w:rPr>
        <w:t>read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.46 L”</w:t>
      </w:r>
    </w:p>
    <w:p w:rsidR="00266F81" w:rsidRPr="004A393E" w:rsidRDefault="00266F81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6</w:t>
      </w:r>
    </w:p>
    <w:p w:rsidR="005660A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2</w:t>
      </w:r>
      <w:r w:rsidR="005660A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</w:rPr>
        <w:t>he expression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for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="005660A3" w:rsidRPr="004A393E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>c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3, Example 6.3-3</w:t>
      </w:r>
      <w:r w:rsidR="001A111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1533C8" w:rsidRPr="004A393E">
        <w:rPr>
          <w:rFonts w:ascii="Times New Roman" w:hAnsi="Times New Roman" w:cs="Times New Roman"/>
          <w:sz w:val="24"/>
        </w:rPr>
        <w:t>In the solution, o</w:t>
      </w:r>
      <w:r w:rsidR="001A1110" w:rsidRPr="004A393E">
        <w:rPr>
          <w:rFonts w:ascii="Times New Roman" w:hAnsi="Times New Roman" w:cs="Times New Roman"/>
          <w:sz w:val="24"/>
        </w:rPr>
        <w:t>n the line that says “</w:t>
      </w:r>
      <w:r w:rsidR="001A1110" w:rsidRPr="004A393E">
        <w:rPr>
          <w:rFonts w:ascii="Times New Roman" w:hAnsi="Times New Roman" w:cs="Times New Roman"/>
          <w:i/>
          <w:sz w:val="24"/>
        </w:rPr>
        <w:t>p</w:t>
      </w:r>
      <w:r w:rsidR="001A1110" w:rsidRPr="004A393E">
        <w:rPr>
          <w:rFonts w:ascii="Times New Roman" w:hAnsi="Times New Roman" w:cs="Times New Roman"/>
          <w:sz w:val="24"/>
          <w:vertAlign w:val="subscript"/>
        </w:rPr>
        <w:t>H2O</w:t>
      </w:r>
      <w:r w:rsidR="001A1110" w:rsidRPr="004A393E">
        <w:rPr>
          <w:rFonts w:ascii="Times New Roman" w:hAnsi="Times New Roman" w:cs="Times New Roman"/>
          <w:sz w:val="24"/>
        </w:rPr>
        <w:t>=(0.3)(289 mm Hg)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=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86.7 mg Hg”, it should say “mm Hg”, instead of “mg Hg”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3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 the answer, replace 1.56 with 1.98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62</w:t>
      </w:r>
      <w:r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</w:t>
      </w:r>
      <w:r w:rsidRPr="004A393E">
        <w:rPr>
          <w:rFonts w:ascii="Times New Roman" w:hAnsi="Times New Roman" w:cs="Times New Roman"/>
          <w:sz w:val="24"/>
          <w:szCs w:val="24"/>
        </w:rPr>
        <w:t>he answer</w:t>
      </w:r>
      <w:r w:rsidR="00253F66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replace</w:t>
      </w:r>
      <w:r w:rsidR="001533C8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“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4A393E"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323, </w:t>
      </w:r>
      <w:r w:rsidRPr="004A393E">
        <w:rPr>
          <w:rFonts w:ascii="Times New Roman" w:hAnsi="Times New Roman" w:cs="Times New Roman"/>
          <w:i/>
          <w:sz w:val="24"/>
          <w:szCs w:val="24"/>
        </w:rPr>
        <w:t>y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A680A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(f)</w:t>
      </w:r>
      <w:r w:rsidR="001723EC"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he problem statement, c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hange </w:t>
      </w:r>
      <w:r w:rsidR="006A680A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6A680A"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4A393E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4A393E">
        <w:rPr>
          <w:rFonts w:ascii="Times New Roman" w:hAnsi="Times New Roman" w:cs="Times New Roman"/>
          <w:sz w:val="24"/>
          <w:szCs w:val="24"/>
        </w:rPr>
        <w:t xml:space="preserve">from 0.5 </w:t>
      </w:r>
      <w:r w:rsidR="006A680A" w:rsidRPr="004A393E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1</w:t>
      </w:r>
      <w:r w:rsidR="00B9495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B94956" w:rsidRPr="004A393E">
        <w:rPr>
          <w:rFonts w:ascii="Times New Roman" w:hAnsi="Times New Roman" w:cs="Times New Roman"/>
          <w:sz w:val="24"/>
          <w:szCs w:val="24"/>
        </w:rPr>
        <w:t>n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 the problem statement of</w:t>
      </w:r>
      <w:r w:rsidR="00B94956" w:rsidRPr="004A393E">
        <w:rPr>
          <w:rFonts w:ascii="Times New Roman" w:hAnsi="Times New Roman" w:cs="Times New Roman"/>
          <w:sz w:val="24"/>
          <w:szCs w:val="24"/>
        </w:rPr>
        <w:t xml:space="preserve"> part (a), the denominator in the equation should read “</w:t>
      </w:r>
      <w:r w:rsidR="00B94956" w:rsidRPr="004A393E">
        <w:rPr>
          <w:rFonts w:ascii="Times New Roman" w:hAnsi="Times New Roman" w:cs="Times New Roman"/>
          <w:i/>
          <w:sz w:val="24"/>
          <w:szCs w:val="24"/>
        </w:rPr>
        <w:t>y – x</w:t>
      </w:r>
      <w:r w:rsidR="00B94956" w:rsidRPr="004A393E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B94956" w:rsidRPr="004A393E">
        <w:rPr>
          <w:rFonts w:ascii="Times New Roman" w:hAnsi="Times New Roman" w:cs="Times New Roman"/>
          <w:sz w:val="24"/>
          <w:szCs w:val="24"/>
        </w:rPr>
        <w:t>”</w:t>
      </w:r>
      <w:r w:rsidR="009D0EEF" w:rsidRPr="004A393E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="00B94956" w:rsidRPr="004A393E">
        <w:rPr>
          <w:rFonts w:ascii="Times New Roman" w:hAnsi="Times New Roman" w:cs="Times New Roman"/>
          <w:sz w:val="24"/>
          <w:szCs w:val="24"/>
        </w:rPr>
        <w:t>scripted</w:t>
      </w:r>
    </w:p>
    <w:p w:rsidR="00266F81" w:rsidRPr="004A393E" w:rsidRDefault="00E33B80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7</w:t>
      </w:r>
    </w:p>
    <w:p w:rsidR="00EF5EB6" w:rsidRPr="004A393E" w:rsidRDefault="00E33B8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7.6, </w:t>
      </w:r>
      <w:r w:rsidR="00EF5EB6" w:rsidRPr="004A393E">
        <w:rPr>
          <w:rFonts w:ascii="Times New Roman" w:hAnsi="Times New Roman" w:cs="Times New Roman"/>
          <w:b/>
          <w:sz w:val="24"/>
          <w:szCs w:val="24"/>
        </w:rPr>
        <w:t>Example 7.6-2</w:t>
      </w:r>
      <w:r w:rsidR="00253F66" w:rsidRPr="004A393E">
        <w:rPr>
          <w:rFonts w:ascii="Times New Roman" w:hAnsi="Times New Roman" w:cs="Times New Roman"/>
          <w:sz w:val="24"/>
          <w:szCs w:val="24"/>
        </w:rPr>
        <w:t>: In the solution, t</w:t>
      </w:r>
      <w:r w:rsidR="00982C0A" w:rsidRPr="004A393E">
        <w:rPr>
          <w:rFonts w:ascii="Times New Roman" w:hAnsi="Times New Roman" w:cs="Times New Roman"/>
          <w:sz w:val="24"/>
          <w:szCs w:val="24"/>
        </w:rPr>
        <w:t>he pressure identified on the flowsheet for both the inlet and outlet streams should be “1 MPa”, not “5 bar”.  U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nder the line </w:t>
      </w:r>
      <w:r w:rsidR="00EF5EB6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1" type="#_x0000_t75" style="width:38.75pt;height:17.7pt" o:ole="">
            <v:imagedata r:id="rId26" o:title=""/>
          </v:shape>
          <o:OLEObject Type="Embed" ProgID="Equation.DSMT4" ShapeID="_x0000_i1031" DrawAspect="Content" ObjectID="_1666166673" r:id="rId27"/>
        </w:object>
      </w:r>
      <w:r w:rsidR="00EF5EB6" w:rsidRPr="004A393E"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 w:rsidRPr="004A393E">
        <w:rPr>
          <w:rFonts w:ascii="Times New Roman" w:hAnsi="Times New Roman" w:cs="Times New Roman"/>
          <w:sz w:val="24"/>
          <w:szCs w:val="24"/>
        </w:rPr>
        <w:t>s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4A393E" w:rsidRDefault="006956F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46</w:t>
      </w:r>
      <w:r w:rsidR="00D34C45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D34C45" w:rsidRPr="004A39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3F66" w:rsidRPr="004A393E">
        <w:rPr>
          <w:rFonts w:ascii="Times New Roman" w:hAnsi="Times New Roman" w:cs="Times New Roman"/>
          <w:sz w:val="24"/>
          <w:szCs w:val="24"/>
        </w:rPr>
        <w:t>In the problem statement, i</w:t>
      </w:r>
      <w:r w:rsidR="00D34C45" w:rsidRPr="004A393E">
        <w:rPr>
          <w:rFonts w:ascii="Times New Roman" w:hAnsi="Times New Roman" w:cs="Times New Roman"/>
          <w:sz w:val="24"/>
          <w:szCs w:val="24"/>
        </w:rPr>
        <w:t>n the stream data at the bottom of the page, the circled number 3 should have “Reflux” as the label, and the circled number 4 should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 w:rsidRPr="004A393E">
        <w:rPr>
          <w:rFonts w:ascii="Times New Roman" w:hAnsi="Times New Roman" w:cs="Times New Roman"/>
          <w:sz w:val="24"/>
          <w:szCs w:val="24"/>
        </w:rPr>
        <w:t>.</w:t>
      </w:r>
    </w:p>
    <w:p w:rsidR="00006E06" w:rsidRPr="004A393E" w:rsidRDefault="00E33B80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62</w:t>
      </w:r>
      <w:r w:rsidR="00006E0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Pr="004A393E">
        <w:rPr>
          <w:rFonts w:ascii="Times New Roman" w:hAnsi="Times New Roman" w:cs="Times New Roman"/>
          <w:sz w:val="24"/>
          <w:szCs w:val="24"/>
        </w:rPr>
        <w:t>part (a),</w:t>
      </w:r>
      <w:r w:rsidR="00006E06" w:rsidRPr="004A393E">
        <w:rPr>
          <w:rFonts w:ascii="Times New Roman" w:hAnsi="Times New Roman" w:cs="Times New Roman"/>
          <w:sz w:val="24"/>
          <w:szCs w:val="24"/>
        </w:rPr>
        <w:t xml:space="preserve"> replace </w:t>
      </w:r>
      <w:r w:rsidR="000E1F6E" w:rsidRPr="004A393E">
        <w:rPr>
          <w:rFonts w:ascii="Times New Roman" w:hAnsi="Times New Roman" w:cs="Times New Roman"/>
          <w:sz w:val="24"/>
          <w:szCs w:val="24"/>
        </w:rPr>
        <w:t xml:space="preserve">the phrase </w:t>
      </w:r>
      <w:r w:rsidR="00006E06" w:rsidRPr="004A393E"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8</w:t>
      </w:r>
    </w:p>
    <w:p w:rsidR="00FB7035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3b, Example 8.3-3</w:t>
      </w:r>
      <w:r w:rsidR="00FB703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solution, part (2), o</w:t>
      </w:r>
      <w:r w:rsidR="00FB7035" w:rsidRPr="004A393E">
        <w:rPr>
          <w:rFonts w:ascii="Times New Roman" w:hAnsi="Times New Roman" w:cs="Times New Roman"/>
          <w:sz w:val="24"/>
          <w:szCs w:val="24"/>
        </w:rPr>
        <w:t>n line 2, it should say “can be read directly from Table B.8” (instead of Table B.9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0B3E03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a, Example 8.4-2</w:t>
      </w:r>
      <w:r w:rsidRPr="004A393E">
        <w:rPr>
          <w:rFonts w:ascii="Times New Roman" w:hAnsi="Times New Roman" w:cs="Times New Roman"/>
          <w:sz w:val="24"/>
          <w:szCs w:val="24"/>
        </w:rPr>
        <w:t>:  In the solution, i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n the calculation of </w:t>
      </w:r>
      <w:r w:rsidR="000B3E03" w:rsidRPr="004A393E">
        <w:rPr>
          <w:rFonts w:ascii="Times New Roman" w:hAnsi="Times New Roman" w:cs="Times New Roman"/>
        </w:rPr>
        <w:t xml:space="preserve"> ΔH for path D, the units of </w:t>
      </w:r>
      <w:r w:rsidR="000B3E03" w:rsidRPr="004A393E">
        <w:rPr>
          <w:rFonts w:ascii="Times New Roman" w:hAnsi="Times New Roman" w:cs="Times New Roman"/>
          <w:position w:val="-10"/>
        </w:rPr>
        <w:object w:dxaOrig="480" w:dyaOrig="340">
          <v:shape id="_x0000_i1032" type="#_x0000_t75" style="width:23.8pt;height:17.7pt" o:ole="">
            <v:imagedata r:id="rId28" o:title=""/>
          </v:shape>
          <o:OLEObject Type="Embed" ProgID="Equation.DSMT4" ShapeID="_x0000_i1032" DrawAspect="Content" ObjectID="_1666166674" r:id="rId29"/>
        </w:object>
      </w:r>
      <w:r w:rsidR="000B3E03" w:rsidRPr="004A393E">
        <w:rPr>
          <w:rFonts w:ascii="Times New Roman" w:hAnsi="Times New Roman" w:cs="Times New Roman"/>
        </w:rPr>
        <w:t xml:space="preserve"> should be kJ/mol, not kJ./kg. </w:t>
      </w:r>
    </w:p>
    <w:p w:rsidR="00025317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b, Example 8.4-3</w:t>
      </w:r>
      <w:r w:rsidR="005612D9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025317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025317" w:rsidRPr="004A393E"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 w:rsidRPr="004A393E">
        <w:rPr>
          <w:rFonts w:ascii="Times New Roman" w:hAnsi="Times New Roman" w:cs="Times New Roman"/>
          <w:sz w:val="24"/>
          <w:szCs w:val="24"/>
        </w:rPr>
        <w:t>(T</w:t>
      </w:r>
      <w:r w:rsidR="00CA7E70"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 w:rsidRPr="004A393E">
        <w:rPr>
          <w:rFonts w:ascii="Times New Roman" w:hAnsi="Times New Roman" w:cs="Times New Roman"/>
          <w:sz w:val="24"/>
          <w:szCs w:val="24"/>
        </w:rPr>
        <w:t xml:space="preserve">) </w:t>
      </w:r>
      <w:r w:rsidR="00025317" w:rsidRPr="004A393E"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5612D9" w:rsidRPr="004A393E"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part (b):  in </w:t>
      </w:r>
      <w:r w:rsidR="007D0C95" w:rsidRPr="004A393E">
        <w:rPr>
          <w:rFonts w:ascii="Times New Roman" w:hAnsi="Times New Roman" w:cs="Times New Roman"/>
          <w:sz w:val="24"/>
          <w:szCs w:val="24"/>
          <w:u w:val="single"/>
        </w:rPr>
        <w:t>both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4A393E" w:rsidRDefault="00F05E6E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7</w:t>
      </w:r>
      <w:r w:rsidR="00376EAB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problem statement for p</w:t>
      </w:r>
      <w:r w:rsidR="00376EAB" w:rsidRPr="004A393E">
        <w:rPr>
          <w:rFonts w:ascii="Times New Roman" w:hAnsi="Times New Roman" w:cs="Times New Roman"/>
          <w:sz w:val="24"/>
          <w:szCs w:val="24"/>
        </w:rPr>
        <w:t>art (c), the last part of the sentence should say, “…than is calculated in Part (b).”</w:t>
      </w:r>
    </w:p>
    <w:p w:rsidR="00550DD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5</w:t>
      </w:r>
      <w:r w:rsidR="00550DD3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 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part (a), </w:t>
      </w:r>
      <w:r w:rsidR="00C35119" w:rsidRPr="004A393E">
        <w:rPr>
          <w:rFonts w:ascii="Times New Roman" w:hAnsi="Times New Roman" w:cs="Times New Roman"/>
          <w:sz w:val="24"/>
          <w:szCs w:val="24"/>
        </w:rPr>
        <w:t xml:space="preserve">first sentence, change “0.40 mJ/h” to “0.40 MJ/h”.  In the </w:t>
      </w:r>
      <w:r w:rsidR="00550DD3" w:rsidRPr="004A393E">
        <w:rPr>
          <w:rFonts w:ascii="Times New Roman" w:hAnsi="Times New Roman" w:cs="Times New Roman"/>
          <w:sz w:val="24"/>
          <w:szCs w:val="24"/>
        </w:rPr>
        <w:t>second sentence, replace “If she is modeled as a closed adiabatic system at constant pressure” with “If she is modeled as a closed system at constant volume”.</w:t>
      </w:r>
    </w:p>
    <w:p w:rsidR="002B4FF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9</w:t>
      </w:r>
      <w:r w:rsidR="002B4FF3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B4FF3" w:rsidRPr="004A393E">
        <w:rPr>
          <w:rFonts w:ascii="Times New Roman" w:hAnsi="Times New Roman" w:cs="Times New Roman"/>
          <w:sz w:val="24"/>
          <w:szCs w:val="24"/>
        </w:rPr>
        <w:t>he outlet conditions of the vapor and liquid stream</w:t>
      </w:r>
      <w:r w:rsidR="00A73721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0</w:t>
      </w:r>
      <w:r w:rsidR="002B4FF3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C and 3 atm.  </w:t>
      </w:r>
      <w:r w:rsidRPr="004A393E">
        <w:rPr>
          <w:rFonts w:ascii="Times New Roman" w:hAnsi="Times New Roman" w:cs="Times New Roman"/>
          <w:sz w:val="24"/>
          <w:szCs w:val="24"/>
        </w:rPr>
        <w:t>Value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corrected in the third </w:t>
      </w:r>
      <w:r w:rsidR="00D55373" w:rsidRPr="004A393E">
        <w:rPr>
          <w:rFonts w:ascii="Times New Roman" w:hAnsi="Times New Roman" w:cs="Times New Roman"/>
          <w:sz w:val="24"/>
          <w:szCs w:val="24"/>
        </w:rPr>
        <w:t xml:space="preserve">and fourth </w:t>
      </w:r>
      <w:r w:rsidR="002B4FF3" w:rsidRPr="004A393E">
        <w:rPr>
          <w:rFonts w:ascii="Times New Roman" w:hAnsi="Times New Roman" w:cs="Times New Roman"/>
          <w:sz w:val="24"/>
          <w:szCs w:val="24"/>
        </w:rPr>
        <w:t>line</w:t>
      </w:r>
      <w:r w:rsidR="00D55373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of the problem statement as well as both outlet streams in the flowsheet diagram.</w:t>
      </w:r>
    </w:p>
    <w:p w:rsidR="00E33B80" w:rsidRPr="004A393E" w:rsidRDefault="00E33B80" w:rsidP="00E33B80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0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471 kJ/L product”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9</w:t>
      </w:r>
    </w:p>
    <w:p w:rsidR="006C70DB" w:rsidRPr="004A393E" w:rsidRDefault="00F05E6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3</w:t>
      </w:r>
      <w:r w:rsidR="00743872" w:rsidRPr="004A393E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4A393E" w:rsidRDefault="00F05E6E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U</w:t>
      </w:r>
      <w:r w:rsidR="00743872" w:rsidRPr="004A393E">
        <w:rPr>
          <w:rFonts w:ascii="Times New Roman" w:hAnsi="Times New Roman" w:cs="Times New Roman"/>
          <w:sz w:val="24"/>
          <w:szCs w:val="24"/>
        </w:rPr>
        <w:t>nderneath the fi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="00743872" w:rsidRPr="004A393E">
        <w:rPr>
          <w:rFonts w:ascii="Times New Roman" w:hAnsi="Times New Roman" w:cs="Times New Roman"/>
          <w:sz w:val="24"/>
          <w:szCs w:val="24"/>
        </w:rPr>
        <w:t>44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 with </w:t>
      </w:r>
      <w:r w:rsidR="00743872" w:rsidRPr="004A393E">
        <w:rPr>
          <w:rFonts w:ascii="Times New Roman" w:hAnsi="Times New Roman" w:cs="Times New Roman"/>
          <w:sz w:val="24"/>
          <w:szCs w:val="24"/>
        </w:rPr>
        <w:t>48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4A393E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Pr="004A393E" w:rsidRDefault="00F05E6E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5b, Example 9.5-3</w:t>
      </w:r>
      <w:r w:rsidR="00A8474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84742" w:rsidRPr="004A393E"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i/>
          <w:sz w:val="24"/>
          <w:szCs w:val="24"/>
        </w:rPr>
        <w:t>Q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15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Pr="004A393E">
        <w:rPr>
          <w:rFonts w:ascii="Times New Roman" w:hAnsi="Times New Roman" w:cs="Times New Roman"/>
          <w:sz w:val="24"/>
          <w:szCs w:val="24"/>
        </w:rPr>
        <w:t>the 3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A393E">
        <w:rPr>
          <w:rFonts w:ascii="Times New Roman" w:hAnsi="Times New Roman" w:cs="Times New Roman"/>
          <w:sz w:val="24"/>
          <w:szCs w:val="24"/>
        </w:rPr>
        <w:t xml:space="preserve"> line, change “beween” to “between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0.812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24: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, statement, u</w:t>
      </w:r>
      <w:r w:rsidRPr="004A393E">
        <w:rPr>
          <w:rFonts w:ascii="Times New Roman" w:hAnsi="Times New Roman" w:cs="Times New Roman"/>
          <w:sz w:val="24"/>
          <w:szCs w:val="24"/>
        </w:rPr>
        <w:t>nder “Data for Diethyl Ether”, the last term in the relation for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be 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137" type="#_x0000_t75" style="width:34.35pt;height:16.6pt" o:ole="">
            <v:imagedata r:id="rId30" o:title=""/>
          </v:shape>
          <o:OLEObject Type="Embed" ProgID="Equation.DSMT4" ShapeID="_x0000_i1137" DrawAspect="Content" ObjectID="_1666166675" r:id="rId31"/>
        </w:objec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2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4A393E">
        <w:rPr>
          <w:rFonts w:ascii="Times New Roman" w:hAnsi="Times New Roman" w:cs="Times New Roman"/>
          <w:sz w:val="24"/>
          <w:szCs w:val="24"/>
        </w:rPr>
        <w:t>862 kPa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322.85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A393E">
        <w:rPr>
          <w:rFonts w:ascii="Times New Roman" w:hAnsi="Times New Roman" w:cs="Times New Roman"/>
          <w:sz w:val="24"/>
          <w:szCs w:val="24"/>
        </w:rPr>
        <w:t>F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1387.5 kJ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5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4A393E">
        <w:rPr>
          <w:rFonts w:ascii="Times New Roman" w:hAnsi="Times New Roman" w:cs="Times New Roman"/>
          <w:sz w:val="24"/>
          <w:szCs w:val="24"/>
        </w:rPr>
        <w:t>-70,459 kJ/h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6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986 kJ transferred from reactor”</w:t>
      </w:r>
    </w:p>
    <w:p w:rsidR="00EA55C1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1</w:t>
      </w:r>
      <w:r w:rsidR="00EA55C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 in t</w:t>
      </w:r>
      <w:r w:rsidR="00EA55C1" w:rsidRPr="004A393E">
        <w:rPr>
          <w:rFonts w:ascii="Times New Roman" w:hAnsi="Times New Roman" w:cs="Times New Roman"/>
          <w:sz w:val="24"/>
          <w:szCs w:val="24"/>
        </w:rPr>
        <w:t>he equation for a</w:t>
      </w:r>
      <w:r w:rsidR="00EA55C1"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in part (c, </w:t>
      </w:r>
      <w:r w:rsidR="00EA55C1" w:rsidRPr="004A393E">
        <w:rPr>
          <w:rFonts w:ascii="Times New Roman" w:hAnsi="Times New Roman" w:cs="Times New Roman"/>
          <w:sz w:val="24"/>
          <w:szCs w:val="24"/>
        </w:rPr>
        <w:t>has the upper limit of the sum missing in the last term.  The upper limit should be 6.</w:t>
      </w:r>
    </w:p>
    <w:p w:rsidR="00F05E6E" w:rsidRPr="004A393E" w:rsidRDefault="00F05E6E" w:rsidP="00F05E6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APPENDICES</w:t>
      </w:r>
    </w:p>
    <w:p w:rsidR="006956FE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b/>
          <w:color w:val="000000"/>
          <w:sz w:val="24"/>
        </w:rPr>
        <w:t>Table B.1</w:t>
      </w:r>
      <w:r w:rsidR="001570CB" w:rsidRPr="004A393E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</w:p>
    <w:p w:rsidR="006956FE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color w:val="000000"/>
          <w:sz w:val="24"/>
        </w:rPr>
        <w:t>T</w: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he carats should be removed from the headings of the last two columns (standard heats of formation and combustion), making those headings </w:t>
      </w:r>
      <w:r w:rsidR="001570CB" w:rsidRPr="004A393E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4" type="#_x0000_t75" style="width:63.7pt;height:18.85pt" o:ole="">
            <v:imagedata r:id="rId32" o:title=""/>
          </v:shape>
          <o:OLEObject Type="Embed" ProgID="Equation.DSMT4" ShapeID="_x0000_i1034" DrawAspect="Content" ObjectID="_1666166676" r:id="rId33"/>
        </w:objec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and </w:t>
      </w:r>
      <w:r w:rsidR="00AD1D74" w:rsidRPr="004A393E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5" type="#_x0000_t75" style="width:63.15pt;height:18.85pt" o:ole="">
            <v:imagedata r:id="rId34" o:title=""/>
          </v:shape>
          <o:OLEObject Type="Embed" ProgID="Equation.DSMT4" ShapeID="_x0000_i1035" DrawAspect="Content" ObjectID="_1666166677" r:id="rId35"/>
        </w:objec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. </w:t>
      </w:r>
    </w:p>
    <w:p w:rsidR="006E217D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</w:t>
      </w:r>
      <w:r w:rsidR="003A4D10" w:rsidRPr="004A393E">
        <w:rPr>
          <w:rFonts w:ascii="Times New Roman" w:hAnsi="Times New Roman" w:cs="Times New Roman"/>
          <w:sz w:val="24"/>
          <w:szCs w:val="24"/>
        </w:rPr>
        <w:t>ntries for formic acid</w:t>
      </w:r>
      <w:r w:rsidR="007F4EAF" w:rsidRPr="004A39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4A393E">
        <w:rPr>
          <w:rFonts w:ascii="Times New Roman" w:hAnsi="Times New Roman" w:cs="Times New Roman"/>
          <w:sz w:val="24"/>
          <w:szCs w:val="24"/>
        </w:rPr>
        <w:t>-</w:t>
      </w:r>
      <w:r w:rsidRPr="004A393E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6E17B4" w:rsidRPr="004A393E">
        <w:rPr>
          <w:rFonts w:ascii="Times New Roman" w:hAnsi="Times New Roman" w:cs="Times New Roman"/>
          <w:sz w:val="24"/>
          <w:szCs w:val="24"/>
        </w:rPr>
        <w:t>hange the entry for the heat of combustion</w:t>
      </w:r>
      <w:r w:rsidRPr="004A393E">
        <w:rPr>
          <w:rFonts w:ascii="Times New Roman" w:hAnsi="Times New Roman" w:cs="Times New Roman"/>
          <w:sz w:val="24"/>
          <w:szCs w:val="24"/>
        </w:rPr>
        <w:t xml:space="preserve"> (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6" type="#_x0000_t75" style="width:23.8pt;height:18.3pt" o:ole="">
            <v:imagedata r:id="rId36" o:title=""/>
          </v:shape>
          <o:OLEObject Type="Embed" ProgID="Equation.DSMT4" ShapeID="_x0000_i1036" DrawAspect="Content" ObjectID="_1666166678" r:id="rId37"/>
        </w:objec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="006E17B4" w:rsidRPr="004A393E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entry for the boiling point 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>) for mercury from -356.9 to 356.9.</w:t>
      </w:r>
    </w:p>
    <w:sectPr w:rsidR="00966713" w:rsidRPr="004A393E"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5752" w:rsidRDefault="00F05752" w:rsidP="00713085">
      <w:pPr>
        <w:spacing w:after="0" w:line="240" w:lineRule="auto"/>
      </w:pPr>
      <w:r>
        <w:separator/>
      </w:r>
    </w:p>
  </w:endnote>
  <w:endnote w:type="continuationSeparator" w:id="0">
    <w:p w:rsidR="00F05752" w:rsidRDefault="00F05752" w:rsidP="00713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12020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3085" w:rsidRDefault="007130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575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13085" w:rsidRDefault="00713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5752" w:rsidRDefault="00F05752" w:rsidP="00713085">
      <w:pPr>
        <w:spacing w:after="0" w:line="240" w:lineRule="auto"/>
      </w:pPr>
      <w:r>
        <w:separator/>
      </w:r>
    </w:p>
  </w:footnote>
  <w:footnote w:type="continuationSeparator" w:id="0">
    <w:p w:rsidR="00F05752" w:rsidRDefault="00F05752" w:rsidP="00713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56B0D"/>
    <w:multiLevelType w:val="hybridMultilevel"/>
    <w:tmpl w:val="2542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B65C21"/>
    <w:multiLevelType w:val="hybridMultilevel"/>
    <w:tmpl w:val="0EC2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6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5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A8406B"/>
    <w:multiLevelType w:val="hybridMultilevel"/>
    <w:tmpl w:val="09902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0F7908"/>
    <w:rsid w:val="00106CCA"/>
    <w:rsid w:val="00113E40"/>
    <w:rsid w:val="00115D68"/>
    <w:rsid w:val="00142BA8"/>
    <w:rsid w:val="0014757B"/>
    <w:rsid w:val="001533C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B31B9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1B9D"/>
    <w:rsid w:val="00253D82"/>
    <w:rsid w:val="00253F66"/>
    <w:rsid w:val="00257D7D"/>
    <w:rsid w:val="00266F81"/>
    <w:rsid w:val="002752EB"/>
    <w:rsid w:val="0028190D"/>
    <w:rsid w:val="00295420"/>
    <w:rsid w:val="002A2E5A"/>
    <w:rsid w:val="002A31FA"/>
    <w:rsid w:val="002B0789"/>
    <w:rsid w:val="002B4FF3"/>
    <w:rsid w:val="002C081E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305"/>
    <w:rsid w:val="004129A5"/>
    <w:rsid w:val="00424232"/>
    <w:rsid w:val="00427699"/>
    <w:rsid w:val="00431BFA"/>
    <w:rsid w:val="004354DB"/>
    <w:rsid w:val="004500AA"/>
    <w:rsid w:val="004557B8"/>
    <w:rsid w:val="0046280E"/>
    <w:rsid w:val="00467DA3"/>
    <w:rsid w:val="00472601"/>
    <w:rsid w:val="0047383C"/>
    <w:rsid w:val="00485F6A"/>
    <w:rsid w:val="00490998"/>
    <w:rsid w:val="00490E25"/>
    <w:rsid w:val="004A043E"/>
    <w:rsid w:val="004A39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5D5ABB"/>
    <w:rsid w:val="0060064B"/>
    <w:rsid w:val="006065D0"/>
    <w:rsid w:val="00615BE9"/>
    <w:rsid w:val="0063213B"/>
    <w:rsid w:val="006517D1"/>
    <w:rsid w:val="00666C59"/>
    <w:rsid w:val="00667555"/>
    <w:rsid w:val="00673891"/>
    <w:rsid w:val="00680E4B"/>
    <w:rsid w:val="006956FE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13085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64536"/>
    <w:rsid w:val="00885AB6"/>
    <w:rsid w:val="00891D6F"/>
    <w:rsid w:val="008A1562"/>
    <w:rsid w:val="008A4C95"/>
    <w:rsid w:val="008A4FC1"/>
    <w:rsid w:val="008B1B69"/>
    <w:rsid w:val="008C2739"/>
    <w:rsid w:val="008C2D72"/>
    <w:rsid w:val="008C4DA0"/>
    <w:rsid w:val="008D5DE4"/>
    <w:rsid w:val="008E4D5B"/>
    <w:rsid w:val="00926FD9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31D9F"/>
    <w:rsid w:val="00A3467C"/>
    <w:rsid w:val="00A65600"/>
    <w:rsid w:val="00A73721"/>
    <w:rsid w:val="00A820D0"/>
    <w:rsid w:val="00A84742"/>
    <w:rsid w:val="00AB4813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38CE"/>
    <w:rsid w:val="00BF0675"/>
    <w:rsid w:val="00C105B8"/>
    <w:rsid w:val="00C277B7"/>
    <w:rsid w:val="00C35119"/>
    <w:rsid w:val="00C61951"/>
    <w:rsid w:val="00C6521F"/>
    <w:rsid w:val="00C715A2"/>
    <w:rsid w:val="00C84F96"/>
    <w:rsid w:val="00C855E1"/>
    <w:rsid w:val="00C940DC"/>
    <w:rsid w:val="00C95965"/>
    <w:rsid w:val="00CA2FB6"/>
    <w:rsid w:val="00CA7E70"/>
    <w:rsid w:val="00CB5FE0"/>
    <w:rsid w:val="00CB7ECC"/>
    <w:rsid w:val="00CD3009"/>
    <w:rsid w:val="00CE04DD"/>
    <w:rsid w:val="00CF308D"/>
    <w:rsid w:val="00D116D0"/>
    <w:rsid w:val="00D25945"/>
    <w:rsid w:val="00D34AFC"/>
    <w:rsid w:val="00D34C45"/>
    <w:rsid w:val="00D54007"/>
    <w:rsid w:val="00D55373"/>
    <w:rsid w:val="00D737C7"/>
    <w:rsid w:val="00D7393A"/>
    <w:rsid w:val="00DB673F"/>
    <w:rsid w:val="00DC1ECE"/>
    <w:rsid w:val="00DC3D8B"/>
    <w:rsid w:val="00E00325"/>
    <w:rsid w:val="00E03375"/>
    <w:rsid w:val="00E33B80"/>
    <w:rsid w:val="00E340F4"/>
    <w:rsid w:val="00E36F99"/>
    <w:rsid w:val="00E47D41"/>
    <w:rsid w:val="00E50151"/>
    <w:rsid w:val="00E508B9"/>
    <w:rsid w:val="00E625CC"/>
    <w:rsid w:val="00E67032"/>
    <w:rsid w:val="00E70D73"/>
    <w:rsid w:val="00E80E49"/>
    <w:rsid w:val="00E8225E"/>
    <w:rsid w:val="00E83956"/>
    <w:rsid w:val="00E8574B"/>
    <w:rsid w:val="00E929F5"/>
    <w:rsid w:val="00EA1E61"/>
    <w:rsid w:val="00EA55C1"/>
    <w:rsid w:val="00EB17AF"/>
    <w:rsid w:val="00EC062A"/>
    <w:rsid w:val="00EC38CD"/>
    <w:rsid w:val="00ED2DDD"/>
    <w:rsid w:val="00EE2E9A"/>
    <w:rsid w:val="00EF5EB6"/>
    <w:rsid w:val="00EF725F"/>
    <w:rsid w:val="00F05752"/>
    <w:rsid w:val="00F05E6E"/>
    <w:rsid w:val="00F13B27"/>
    <w:rsid w:val="00F25F56"/>
    <w:rsid w:val="00F555BA"/>
    <w:rsid w:val="00F6760E"/>
    <w:rsid w:val="00F924B8"/>
    <w:rsid w:val="00F9384A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1ACA11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E67032"/>
  </w:style>
  <w:style w:type="character" w:customStyle="1" w:styleId="mjxassistivemathml">
    <w:name w:val="mjx_assistive_mathml"/>
    <w:basedOn w:val="DefaultParagraphFont"/>
    <w:rsid w:val="00E67032"/>
  </w:style>
  <w:style w:type="paragraph" w:styleId="Header">
    <w:name w:val="header"/>
    <w:basedOn w:val="Normal"/>
    <w:link w:val="Head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3085"/>
  </w:style>
  <w:style w:type="paragraph" w:styleId="Footer">
    <w:name w:val="footer"/>
    <w:basedOn w:val="Normal"/>
    <w:link w:val="Foot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30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89</Words>
  <Characters>10199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4</cp:revision>
  <cp:lastPrinted>2016-04-05T01:20:00Z</cp:lastPrinted>
  <dcterms:created xsi:type="dcterms:W3CDTF">2020-11-06T16:13:00Z</dcterms:created>
  <dcterms:modified xsi:type="dcterms:W3CDTF">2020-11-06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